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3C16" w:rsidRPr="001E2C21" w:rsidRDefault="006D32EA" w:rsidP="00A045FD">
      <w:pPr>
        <w:jc w:val="center"/>
        <w:rPr>
          <w:b/>
        </w:rPr>
      </w:pPr>
      <w:r w:rsidRPr="001E2C21">
        <w:rPr>
          <w:b/>
        </w:rPr>
        <w:t>________________________________________________________________________________</w:t>
      </w:r>
    </w:p>
    <w:p w:rsidR="006D32EA" w:rsidRDefault="006D32EA" w:rsidP="00A045FD">
      <w:pPr>
        <w:jc w:val="center"/>
        <w:rPr>
          <w:b/>
        </w:rPr>
      </w:pPr>
    </w:p>
    <w:p w:rsidR="00A045FD" w:rsidRDefault="00C27119" w:rsidP="00A045FD">
      <w:pPr>
        <w:jc w:val="center"/>
        <w:rPr>
          <w:b/>
        </w:rPr>
      </w:pPr>
      <w:r>
        <w:rPr>
          <w:b/>
        </w:rPr>
        <w:t>Индивидуальное задание</w:t>
      </w:r>
      <w:r w:rsidR="00A045FD" w:rsidRPr="00A045FD">
        <w:rPr>
          <w:b/>
        </w:rPr>
        <w:t xml:space="preserve"> «Приближенные методы решения </w:t>
      </w:r>
    </w:p>
    <w:p w:rsidR="00A045FD" w:rsidRPr="00A045FD" w:rsidRDefault="00957B18" w:rsidP="00A045F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045FD" w:rsidRPr="00A045FD">
        <w:rPr>
          <w:b/>
        </w:rPr>
        <w:t>»</w:t>
      </w:r>
    </w:p>
    <w:p w:rsidR="00A045FD" w:rsidRPr="00A045FD" w:rsidRDefault="00A045FD" w:rsidP="00A045FD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</w:p>
    <w:p w:rsidR="00B973CC" w:rsidRDefault="00A045FD" w:rsidP="00C27119">
      <w:pPr>
        <w:numPr>
          <w:ilvl w:val="0"/>
          <w:numId w:val="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5"/>
        <w:gridCol w:w="4873"/>
      </w:tblGrid>
      <w:tr w:rsidR="003C242B" w:rsidTr="003C242B">
        <w:trPr>
          <w:jc w:val="center"/>
        </w:trPr>
        <w:tc>
          <w:tcPr>
            <w:tcW w:w="4927" w:type="dxa"/>
            <w:vAlign w:val="center"/>
          </w:tcPr>
          <w:p w:rsidR="003C242B" w:rsidRDefault="00474860" w:rsidP="003C242B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362075" cy="944880"/>
                      <wp:effectExtent l="0" t="0" r="635" b="0"/>
                      <wp:docPr id="257" name="Полотно 2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67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6B1C6C" w:rsidRDefault="003C242B" w:rsidP="003C242B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8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A045FD" w:rsidRDefault="003C242B" w:rsidP="003C242B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2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3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4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A045FD" w:rsidRDefault="003C242B" w:rsidP="003C242B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57" o:spid="_x0000_s1026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28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" filled="f" stroked="f">
                        <v:textbox inset="0,0,0,0">
                          <w:txbxContent>
                            <w:p w:rsidR="003C242B" w:rsidRPr="006B1C6C" w:rsidRDefault="003C242B" w:rsidP="003C242B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29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" strokeweight="1pt"/>
                      <v:shape id="Freeform 261" o:spid="_x0000_s1030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31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eg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f14Uv4ATL9BwAA//8DAFBLAQItABQABgAIAAAAIQDb4fbL7gAAAIUBAAATAAAAAAAAAAAAAAAA&#10;AAAAAABbQ29udGVudF9UeXBlc10ueG1sUEsBAi0AFAAGAAgAAAAhAFr0LFu/AAAAFQEAAAsAAAAA&#10;AAAAAAAAAAAAHwEAAF9yZWxzLy5yZWxzUEsBAi0AFAAGAAgAAAAhAO8jF6DBAAAA2wAAAA8AAAAA&#10;AAAAAAAAAAAABwIAAGRycy9kb3ducmV2LnhtbFBLBQYAAAAAAwADALcAAAD1AgAAAAA=&#10;" filled="f" stroked="f">
                        <v:textbox inset="0,0,0,0">
                          <w:txbxContent>
                            <w:p w:rsidR="003C242B" w:rsidRPr="00A045FD" w:rsidRDefault="003C242B" w:rsidP="003C242B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32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xM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bzG8P8l/AC5/AMAAP//AwBQSwECLQAUAAYACAAAACEA2+H2y+4AAACFAQAAEwAAAAAAAAAA&#10;AAAAAAAAAAAAW0NvbnRlbnRfVHlwZXNdLnhtbFBLAQItABQABgAIAAAAIQBa9CxbvwAAABUBAAAL&#10;AAAAAAAAAAAAAAAAAB8BAABfcmVscy8ucmVsc1BLAQItABQABgAIAAAAIQBwvSxMxQAAANsAAAAP&#10;AAAAAAAAAAAAAAAAAAcCAABkcnMvZG93bnJldi54bWxQSwUGAAAAAAMAAwC3AAAA+QIAAAAA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33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nXwwAAANsAAAAPAAAAZHJzL2Rvd25yZXYueG1sRI9Li8JA&#10;EITvgv9haMGbTlzB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H/GJ18MAAADbAAAADwAA&#10;AAAAAAAAAAAAAAAHAgAAZHJzL2Rvd25yZXYueG1sUEsFBgAAAAADAAMAtwAAAPc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34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          <v:shape id="Freeform 266" o:spid="_x0000_s1035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36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          <v:shape id="Freeform 268" o:spid="_x0000_s1037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38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um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ex4Uv4ATL9BwAA//8DAFBLAQItABQABgAIAAAAIQDb4fbL7gAAAIUBAAATAAAAAAAAAAAAAAAA&#10;AAAAAABbQ29udGVudF9UeXBlc10ueG1sUEsBAi0AFAAGAAgAAAAhAFr0LFu/AAAAFQEAAAsAAAAA&#10;AAAAAAAAAAAAHwEAAF9yZWxzLy5yZWxzUEsBAi0AFAAGAAgAAAAhABFVG6bBAAAA2wAAAA8AAAAA&#10;AAAAAAAAAAAABwIAAGRycy9kb3ducmV2LnhtbFBLBQYAAAAAAwADALcAAAD1AgAAAAA=&#10;" filled="f" stroked="f">
                        <v:textbox inset="0,0,0,0">
                          <w:txbxContent>
                            <w:p w:rsidR="003C242B" w:rsidRPr="00A045FD" w:rsidRDefault="003C242B" w:rsidP="003C242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39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40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41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42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vAlign w:val="center"/>
          </w:tcPr>
          <w:p w:rsidR="003C242B" w:rsidRDefault="003C242B" w:rsidP="003C242B">
            <w:pPr>
              <w:jc w:val="center"/>
            </w:pPr>
            <w:r w:rsidRPr="003C242B">
              <w:rPr>
                <w:position w:val="-94"/>
              </w:rPr>
              <w:object w:dxaOrig="3860" w:dyaOrig="20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75pt;height:99.75pt" o:ole="">
                  <v:imagedata r:id="rId5" o:title=""/>
                </v:shape>
                <o:OLEObject Type="Embed" ProgID="Equation.DSMT4" ShapeID="_x0000_i1025" DrawAspect="Content" ObjectID="_1651826914" r:id="rId6"/>
              </w:object>
            </w:r>
          </w:p>
        </w:tc>
      </w:tr>
    </w:tbl>
    <w:p w:rsidR="0012487D" w:rsidRDefault="0012487D" w:rsidP="00C27119">
      <w:pPr>
        <w:jc w:val="both"/>
      </w:pPr>
    </w:p>
    <w:p w:rsidR="0012487D" w:rsidRPr="001E2C21" w:rsidRDefault="0012487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12487D" w:rsidRPr="0012487D" w:rsidRDefault="0012487D" w:rsidP="00C27119">
      <w:pPr>
        <w:jc w:val="both"/>
      </w:pPr>
      <w:r>
        <w:rPr>
          <w:lang w:val="en-US"/>
        </w:rPr>
        <w:t>t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[</w:t>
      </w:r>
      <w:r w:rsidRPr="0012487D">
        <w:t>0</w:t>
      </w:r>
      <w:r w:rsidR="003C242B" w:rsidRPr="003C242B">
        <w:t>;</w:t>
      </w:r>
      <w:r w:rsidRPr="0012487D">
        <w:t>10</w:t>
      </w:r>
      <w:r w:rsidR="003C242B" w:rsidRPr="003C242B">
        <w:t>]</w:t>
      </w:r>
      <w:r>
        <w:t xml:space="preserve">, с шагом </w:t>
      </w:r>
      <w:r>
        <w:rPr>
          <w:lang w:val="en-US"/>
        </w:rPr>
        <w:t>h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957B18" w:rsidRDefault="00957B18" w:rsidP="003C242B">
      <w:pPr>
        <w:numPr>
          <w:ilvl w:val="0"/>
          <w:numId w:val="1"/>
        </w:numPr>
        <w:jc w:val="both"/>
      </w:pPr>
      <w:bookmarkStart w:id="0" w:name="_Hlk9187514"/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3C242B">
      <w:pPr>
        <w:numPr>
          <w:ilvl w:val="0"/>
          <w:numId w:val="1"/>
        </w:numPr>
        <w:jc w:val="both"/>
      </w:pPr>
      <w:r>
        <w:t>Подготовьте отчет.</w:t>
      </w:r>
    </w:p>
    <w:bookmarkEnd w:id="0"/>
    <w:p w:rsidR="00CF740D" w:rsidRPr="001E2C21" w:rsidRDefault="00CF740D" w:rsidP="00BC4B77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6D32EA" w:rsidRPr="006D32EA">
        <w:rPr>
          <w:u w:val="single"/>
        </w:rPr>
        <w:t>__</w:t>
      </w:r>
      <w:r w:rsidR="006D32EA" w:rsidRPr="001E2C21">
        <w:rPr>
          <w:u w:val="single"/>
        </w:rPr>
        <w:t>_</w:t>
      </w:r>
    </w:p>
    <w:p w:rsidR="00CF740D" w:rsidRDefault="00CF740D" w:rsidP="00CF740D">
      <w:pPr>
        <w:jc w:val="center"/>
        <w:rPr>
          <w:b/>
        </w:rPr>
      </w:pPr>
    </w:p>
    <w:p w:rsidR="00CF740D" w:rsidRDefault="00C27119" w:rsidP="00CF740D">
      <w:pPr>
        <w:jc w:val="center"/>
        <w:rPr>
          <w:b/>
        </w:rPr>
      </w:pPr>
      <w:r>
        <w:rPr>
          <w:b/>
        </w:rPr>
        <w:t>Индивидуальное задание</w:t>
      </w:r>
      <w:r w:rsidR="00CF740D" w:rsidRPr="00A045FD">
        <w:rPr>
          <w:b/>
        </w:rPr>
        <w:t xml:space="preserve"> «Приближенные методы решения </w:t>
      </w:r>
    </w:p>
    <w:p w:rsidR="00CF740D" w:rsidRPr="00A045FD" w:rsidRDefault="00957B18" w:rsidP="00CF740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CF740D" w:rsidRPr="00A045FD">
        <w:rPr>
          <w:b/>
        </w:rPr>
        <w:t>»</w:t>
      </w:r>
    </w:p>
    <w:p w:rsidR="00CF740D" w:rsidRPr="007C0DA2" w:rsidRDefault="00CF740D" w:rsidP="00CF740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C0DA2">
        <w:rPr>
          <w:b/>
          <w:lang w:val="en-US"/>
        </w:rPr>
        <w:t>2</w:t>
      </w:r>
    </w:p>
    <w:p w:rsidR="00CF740D" w:rsidRDefault="00CF740D" w:rsidP="00C27119">
      <w:pPr>
        <w:numPr>
          <w:ilvl w:val="0"/>
          <w:numId w:val="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16626" w:rsidTr="00016626">
        <w:tc>
          <w:tcPr>
            <w:tcW w:w="4814" w:type="dxa"/>
            <w:vAlign w:val="center"/>
          </w:tcPr>
          <w:p w:rsidR="00016626" w:rsidRDefault="00016626" w:rsidP="00016626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26" type="#_x0000_t75" style="width:124.5pt;height:40.5pt" o:ole="">
                  <v:imagedata r:id="rId7" o:title=""/>
                </v:shape>
                <o:OLEObject Type="Embed" ProgID="Equation.DSMT4" ShapeID="_x0000_i1026" DrawAspect="Content" ObjectID="_1651826915" r:id="rId8"/>
              </w:object>
            </w:r>
          </w:p>
        </w:tc>
        <w:tc>
          <w:tcPr>
            <w:tcW w:w="4814" w:type="dxa"/>
            <w:vAlign w:val="center"/>
          </w:tcPr>
          <w:p w:rsidR="00016626" w:rsidRDefault="00016626" w:rsidP="00016626">
            <w:pPr>
              <w:spacing w:after="100"/>
              <w:jc w:val="center"/>
            </w:pPr>
            <w:r w:rsidRPr="00016626">
              <w:rPr>
                <w:position w:val="-94"/>
              </w:rPr>
              <w:object w:dxaOrig="3360" w:dyaOrig="2000">
                <v:shape id="_x0000_i1027" type="#_x0000_t75" style="width:168pt;height:99.75pt" o:ole="">
                  <v:imagedata r:id="rId9" o:title=""/>
                </v:shape>
                <o:OLEObject Type="Embed" ProgID="Equation.DSMT4" ShapeID="_x0000_i1027" DrawAspect="Content" ObjectID="_1651826916" r:id="rId10"/>
              </w:object>
            </w:r>
          </w:p>
        </w:tc>
      </w:tr>
    </w:tbl>
    <w:p w:rsidR="00016626" w:rsidRDefault="00016626" w:rsidP="00016626">
      <w:pPr>
        <w:spacing w:after="100"/>
        <w:jc w:val="both"/>
      </w:pPr>
    </w:p>
    <w:p w:rsidR="007C0DA2" w:rsidRPr="00016626" w:rsidRDefault="007C0DA2" w:rsidP="00BC4B77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>(0)=0</w:t>
      </w:r>
      <w:r w:rsidR="006D32EA">
        <w:t>,5</w:t>
      </w:r>
      <w:r>
        <w:t xml:space="preserve"> </w:t>
      </w:r>
      <w:r w:rsidR="00016626">
        <w:t xml:space="preserve">моль/л;  </w:t>
      </w:r>
    </w:p>
    <w:p w:rsidR="007C0DA2" w:rsidRDefault="007C0DA2" w:rsidP="00BC4B77">
      <w:r>
        <w:rPr>
          <w:lang w:val="en-US"/>
        </w:rPr>
        <w:t>t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3C242B" w:rsidRPr="003C242B">
        <w:t>[</w:t>
      </w:r>
      <w:r w:rsidRPr="003C242B">
        <w:t>0</w:t>
      </w:r>
      <w:r w:rsidR="003C242B" w:rsidRPr="003C242B">
        <w:t>;</w:t>
      </w:r>
      <w:r w:rsidRPr="003C242B">
        <w:t>1</w:t>
      </w:r>
      <w:r w:rsidR="003C242B" w:rsidRPr="003C242B">
        <w:t>]</w:t>
      </w:r>
      <w:r>
        <w:t xml:space="preserve">, с </w:t>
      </w:r>
      <w:r w:rsidR="003C242B">
        <w:t xml:space="preserve">шагом </w:t>
      </w:r>
      <w:r>
        <w:rPr>
          <w:lang w:val="en-US"/>
        </w:rPr>
        <w:t>h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F532EC" w:rsidRPr="00A83C16">
        <w:t>0.</w:t>
      </w:r>
      <w:r w:rsidRPr="003C242B">
        <w:t>1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45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15</w:t>
      </w:r>
    </w:p>
    <w:p w:rsidR="00957B18" w:rsidRDefault="00957B18" w:rsidP="00957B18">
      <w:pPr>
        <w:numPr>
          <w:ilvl w:val="0"/>
          <w:numId w:val="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4"/>
        </w:numPr>
        <w:jc w:val="both"/>
      </w:pPr>
      <w:r>
        <w:t>Подготовьте отчет.</w:t>
      </w:r>
    </w:p>
    <w:p w:rsidR="007C0DA2" w:rsidRPr="003C242B" w:rsidRDefault="007C0DA2" w:rsidP="00016626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6D32EA" w:rsidRPr="002B2576" w:rsidRDefault="006D32EA">
      <w:pPr>
        <w:rPr>
          <w:b/>
          <w:lang w:val="en-US"/>
        </w:rPr>
      </w:pPr>
      <w:r>
        <w:rPr>
          <w:b/>
        </w:rPr>
        <w:br w:type="page"/>
      </w:r>
    </w:p>
    <w:p w:rsidR="00221A64" w:rsidRPr="001E2C21" w:rsidRDefault="006D32EA" w:rsidP="007C0DA2">
      <w:pPr>
        <w:jc w:val="center"/>
        <w:rPr>
          <w:b/>
        </w:rPr>
      </w:pPr>
      <w:r w:rsidRPr="001E2C21">
        <w:rPr>
          <w:b/>
        </w:rPr>
        <w:lastRenderedPageBreak/>
        <w:t>________________________________________________________________________________</w:t>
      </w:r>
    </w:p>
    <w:p w:rsidR="006D32EA" w:rsidRDefault="006D32EA" w:rsidP="007C0DA2">
      <w:pPr>
        <w:jc w:val="center"/>
        <w:rPr>
          <w:b/>
        </w:rPr>
      </w:pPr>
    </w:p>
    <w:p w:rsidR="007C0DA2" w:rsidRDefault="00C27119" w:rsidP="007C0DA2">
      <w:pPr>
        <w:jc w:val="center"/>
        <w:rPr>
          <w:b/>
        </w:rPr>
      </w:pPr>
      <w:r>
        <w:rPr>
          <w:b/>
        </w:rPr>
        <w:t>Индивидуальное задание</w:t>
      </w:r>
      <w:r w:rsidR="007C0DA2" w:rsidRPr="00A045FD">
        <w:rPr>
          <w:b/>
        </w:rPr>
        <w:t xml:space="preserve"> «Приближенные методы решения </w:t>
      </w:r>
    </w:p>
    <w:p w:rsidR="007C0DA2" w:rsidRPr="00A045FD" w:rsidRDefault="00957B18" w:rsidP="007C0DA2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C0DA2" w:rsidRPr="00A045FD">
        <w:rPr>
          <w:b/>
        </w:rPr>
        <w:t>»</w:t>
      </w:r>
    </w:p>
    <w:p w:rsidR="007C0DA2" w:rsidRPr="007C0DA2" w:rsidRDefault="007C0DA2" w:rsidP="007C0DA2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3</w:t>
      </w:r>
    </w:p>
    <w:p w:rsidR="007C0DA2" w:rsidRDefault="007C0DA2" w:rsidP="007C0DA2">
      <w:pPr>
        <w:numPr>
          <w:ilvl w:val="0"/>
          <w:numId w:val="6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32EA" w:rsidTr="006D32EA">
        <w:tc>
          <w:tcPr>
            <w:tcW w:w="4814" w:type="dxa"/>
            <w:vAlign w:val="center"/>
          </w:tcPr>
          <w:p w:rsidR="006D32EA" w:rsidRDefault="006D32EA" w:rsidP="006D32EA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28" type="#_x0000_t75" style="width:114pt;height:42.75pt" o:ole="">
                  <v:imagedata r:id="rId11" o:title=""/>
                </v:shape>
                <o:OLEObject Type="Embed" ProgID="Equation.DSMT4" ShapeID="_x0000_i1028" DrawAspect="Content" ObjectID="_1651826917" r:id="rId12"/>
              </w:object>
            </w:r>
          </w:p>
        </w:tc>
        <w:tc>
          <w:tcPr>
            <w:tcW w:w="4814" w:type="dxa"/>
            <w:vAlign w:val="center"/>
          </w:tcPr>
          <w:p w:rsidR="006D32EA" w:rsidRDefault="006D32EA" w:rsidP="006D32EA">
            <w:pPr>
              <w:spacing w:after="100"/>
              <w:jc w:val="center"/>
            </w:pPr>
            <w:r w:rsidRPr="006D32EA">
              <w:rPr>
                <w:position w:val="-94"/>
              </w:rPr>
              <w:object w:dxaOrig="2799" w:dyaOrig="2000">
                <v:shape id="_x0000_i1029" type="#_x0000_t75" style="width:140.25pt;height:99.75pt" o:ole="">
                  <v:imagedata r:id="rId13" o:title=""/>
                </v:shape>
                <o:OLEObject Type="Embed" ProgID="Equation.DSMT4" ShapeID="_x0000_i1029" DrawAspect="Content" ObjectID="_1651826918" r:id="rId14"/>
              </w:object>
            </w:r>
          </w:p>
        </w:tc>
      </w:tr>
    </w:tbl>
    <w:p w:rsidR="006D32EA" w:rsidRPr="007C0DA2" w:rsidRDefault="006D32EA" w:rsidP="006D32EA">
      <w:pPr>
        <w:spacing w:after="100"/>
      </w:pPr>
    </w:p>
    <w:p w:rsidR="00F50188" w:rsidRDefault="00221A64" w:rsidP="00221A64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</w:t>
      </w:r>
      <w:r w:rsidR="006D32EA">
        <w:t>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6D32EA">
        <w:t>,3</w:t>
      </w:r>
      <w:r>
        <w:t xml:space="preserve"> </w:t>
      </w:r>
      <w:r w:rsidR="006D32EA">
        <w:t>моль/л</w:t>
      </w:r>
      <w:r w:rsidR="00FC4739">
        <w:t xml:space="preserve">;  </w:t>
      </w:r>
    </w:p>
    <w:p w:rsidR="00221A64" w:rsidRDefault="00221A64" w:rsidP="00221A64">
      <w:r w:rsidRPr="006D32EA">
        <w:rPr>
          <w:i/>
          <w:lang w:val="en-US"/>
        </w:rPr>
        <w:t>t</w:t>
      </w:r>
      <w:r w:rsidR="006D32EA" w:rsidRPr="006D32EA">
        <w:rPr>
          <w:i/>
        </w:rPr>
        <w:t xml:space="preserve"> </w:t>
      </w:r>
      <w:r w:rsidRPr="006D32EA">
        <w:rPr>
          <w:i/>
        </w:rPr>
        <w:t>=</w:t>
      </w:r>
      <w:r w:rsidR="006D32EA" w:rsidRPr="006D32EA">
        <w:rPr>
          <w:i/>
        </w:rPr>
        <w:t xml:space="preserve"> [</w:t>
      </w:r>
      <w:r w:rsidRPr="006D32EA">
        <w:rPr>
          <w:i/>
        </w:rPr>
        <w:t>0</w:t>
      </w:r>
      <w:r w:rsidR="006D32EA" w:rsidRPr="006D32EA">
        <w:rPr>
          <w:i/>
        </w:rPr>
        <w:t>;</w:t>
      </w:r>
      <w:r w:rsidRPr="006D32EA">
        <w:rPr>
          <w:i/>
        </w:rPr>
        <w:t>10</w:t>
      </w:r>
      <w:r w:rsidR="006D32EA" w:rsidRPr="006D32EA">
        <w:rPr>
          <w:i/>
        </w:rPr>
        <w:t>]</w:t>
      </w:r>
      <w:r w:rsidR="00A83ABB" w:rsidRPr="00A83ABB">
        <w:t xml:space="preserve"> </w:t>
      </w:r>
      <w:r>
        <w:t>с</w:t>
      </w:r>
      <w:r w:rsidR="006D32EA" w:rsidRPr="006D32EA">
        <w:t xml:space="preserve"> </w:t>
      </w:r>
      <w:r w:rsidR="006D32EA">
        <w:t>шагом</w:t>
      </w:r>
      <w:r w:rsidR="006D32EA" w:rsidRPr="006D32EA">
        <w:t xml:space="preserve"> </w:t>
      </w:r>
      <w:r w:rsidR="006D32EA" w:rsidRPr="006D32EA">
        <w:rPr>
          <w:i/>
          <w:lang w:val="en-US"/>
        </w:rPr>
        <w:t>h</w:t>
      </w:r>
      <w:r w:rsidR="006D32EA" w:rsidRPr="006D32EA">
        <w:rPr>
          <w:i/>
        </w:rPr>
        <w:t xml:space="preserve"> = 1</w:t>
      </w:r>
      <w:r w:rsidR="006D32EA"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="006D32EA"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="00580710"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957B18" w:rsidRDefault="00957B18" w:rsidP="00957B18">
      <w:pPr>
        <w:numPr>
          <w:ilvl w:val="0"/>
          <w:numId w:val="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6"/>
        </w:numPr>
        <w:jc w:val="both"/>
      </w:pPr>
      <w:r>
        <w:t>Подготовьте отчет.</w:t>
      </w:r>
    </w:p>
    <w:p w:rsidR="00221A64" w:rsidRPr="002B2576" w:rsidRDefault="00221A64" w:rsidP="00221A64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221A64" w:rsidRDefault="00C27119" w:rsidP="00221A64">
      <w:pPr>
        <w:jc w:val="center"/>
        <w:rPr>
          <w:b/>
        </w:rPr>
      </w:pPr>
      <w:r>
        <w:rPr>
          <w:b/>
        </w:rPr>
        <w:t>Индивидуальное задание</w:t>
      </w:r>
      <w:r w:rsidR="00221A64" w:rsidRPr="00A045FD">
        <w:rPr>
          <w:b/>
        </w:rPr>
        <w:t xml:space="preserve"> «Приближенные методы решения </w:t>
      </w:r>
    </w:p>
    <w:p w:rsidR="00221A64" w:rsidRPr="00A045FD" w:rsidRDefault="00957B18" w:rsidP="00221A6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21A64" w:rsidRPr="00A045FD">
        <w:rPr>
          <w:b/>
        </w:rPr>
        <w:t>»</w:t>
      </w:r>
    </w:p>
    <w:p w:rsidR="00221A64" w:rsidRPr="00221A64" w:rsidRDefault="00221A64" w:rsidP="00221A64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4</w:t>
      </w:r>
    </w:p>
    <w:p w:rsidR="00221A64" w:rsidRDefault="00221A64" w:rsidP="00C27119">
      <w:pPr>
        <w:numPr>
          <w:ilvl w:val="0"/>
          <w:numId w:val="8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E2C21" w:rsidTr="001E2C21">
        <w:tc>
          <w:tcPr>
            <w:tcW w:w="4814" w:type="dxa"/>
            <w:vAlign w:val="center"/>
          </w:tcPr>
          <w:p w:rsidR="001E2C21" w:rsidRDefault="001E2C21" w:rsidP="001E2C21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30" type="#_x0000_t75" style="width:114.75pt;height:42.75pt" o:ole="">
                  <v:imagedata r:id="rId15" o:title=""/>
                </v:shape>
                <o:OLEObject Type="Embed" ProgID="Equation.DSMT4" ShapeID="_x0000_i1030" DrawAspect="Content" ObjectID="_1651826919" r:id="rId16"/>
              </w:object>
            </w:r>
          </w:p>
        </w:tc>
        <w:tc>
          <w:tcPr>
            <w:tcW w:w="4814" w:type="dxa"/>
            <w:vAlign w:val="center"/>
          </w:tcPr>
          <w:p w:rsidR="001E2C21" w:rsidRDefault="001E2C21" w:rsidP="001E2C21">
            <w:pPr>
              <w:spacing w:after="100"/>
              <w:jc w:val="center"/>
            </w:pPr>
            <w:r w:rsidRPr="001E2C21">
              <w:rPr>
                <w:position w:val="-94"/>
              </w:rPr>
              <w:object w:dxaOrig="3060" w:dyaOrig="2000">
                <v:shape id="_x0000_i1031" type="#_x0000_t75" style="width:153pt;height:99.75pt" o:ole="">
                  <v:imagedata r:id="rId17" o:title=""/>
                </v:shape>
                <o:OLEObject Type="Embed" ProgID="Equation.DSMT4" ShapeID="_x0000_i1031" DrawAspect="Content" ObjectID="_1651826920" r:id="rId18"/>
              </w:object>
            </w:r>
          </w:p>
        </w:tc>
      </w:tr>
    </w:tbl>
    <w:p w:rsidR="001E2C21" w:rsidRPr="007C0DA2" w:rsidRDefault="001E2C21" w:rsidP="001E2C21">
      <w:pPr>
        <w:spacing w:after="100"/>
        <w:jc w:val="both"/>
      </w:pPr>
    </w:p>
    <w:p w:rsidR="00A83ABB" w:rsidRDefault="00A83AB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1E2C21" w:rsidRPr="001E2C21">
        <w:t>,5</w:t>
      </w:r>
      <w:r>
        <w:t xml:space="preserve">  </w:t>
      </w:r>
    </w:p>
    <w:p w:rsidR="00A83ABB" w:rsidRPr="00A83ABB" w:rsidRDefault="00A83ABB" w:rsidP="00C27119">
      <w:pPr>
        <w:jc w:val="both"/>
      </w:pPr>
      <w:r w:rsidRPr="001E2C21">
        <w:rPr>
          <w:i/>
          <w:lang w:val="en-US"/>
        </w:rPr>
        <w:t>t</w:t>
      </w:r>
      <w:r w:rsidR="001E2C21" w:rsidRPr="001E2C21">
        <w:rPr>
          <w:i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[</w:t>
      </w:r>
      <w:r w:rsidRPr="001E2C21">
        <w:rPr>
          <w:i/>
        </w:rPr>
        <w:t>0</w:t>
      </w:r>
      <w:r w:rsidR="001E2C21" w:rsidRPr="001E2C21">
        <w:rPr>
          <w:i/>
        </w:rPr>
        <w:t>;</w:t>
      </w:r>
      <w:r w:rsidRPr="001E2C21">
        <w:rPr>
          <w:i/>
        </w:rPr>
        <w:t>10</w:t>
      </w:r>
      <w:r w:rsidR="001E2C21" w:rsidRPr="001E2C21">
        <w:rPr>
          <w:i/>
        </w:rPr>
        <w:t>]</w:t>
      </w:r>
      <w:r>
        <w:t xml:space="preserve"> с </w:t>
      </w:r>
      <w:r w:rsidR="001E2C21">
        <w:t>шагом</w:t>
      </w:r>
      <w:r w:rsidR="001E2C21" w:rsidRPr="006D32EA">
        <w:t xml:space="preserve"> </w:t>
      </w:r>
      <w:r w:rsidR="001E2C21" w:rsidRPr="006D32EA">
        <w:rPr>
          <w:i/>
          <w:lang w:val="en-US"/>
        </w:rPr>
        <w:t>h</w:t>
      </w:r>
      <w:r w:rsidR="001E2C21" w:rsidRPr="006D32EA">
        <w:rPr>
          <w:i/>
        </w:rPr>
        <w:t xml:space="preserve"> = 1</w:t>
      </w:r>
      <w:r w:rsidR="001E2C21" w:rsidRPr="006D32EA">
        <w:t>;</w:t>
      </w:r>
      <w:r w:rsidR="001E2C21"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1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2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</w:t>
      </w:r>
      <w:r>
        <w:t xml:space="preserve"> с</w:t>
      </w:r>
      <w:r>
        <w:rPr>
          <w:vertAlign w:val="superscript"/>
        </w:rPr>
        <w:t>-1</w:t>
      </w:r>
    </w:p>
    <w:p w:rsidR="00957B18" w:rsidRDefault="00957B18" w:rsidP="00957B18">
      <w:pPr>
        <w:numPr>
          <w:ilvl w:val="0"/>
          <w:numId w:val="3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3"/>
        </w:numPr>
        <w:jc w:val="both"/>
      </w:pPr>
      <w:r>
        <w:t>Подготовьте отчет.</w:t>
      </w:r>
    </w:p>
    <w:p w:rsidR="00221A64" w:rsidRPr="002B2576" w:rsidRDefault="00A83ABB" w:rsidP="00221A64">
      <w:pPr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040CCB" w:rsidRDefault="00040CCB">
      <w:r>
        <w:br w:type="page"/>
      </w:r>
    </w:p>
    <w:p w:rsidR="00A83ABB" w:rsidRPr="005358E2" w:rsidRDefault="005358E2" w:rsidP="00221A64">
      <w:pPr>
        <w:rPr>
          <w:lang w:val="en-US"/>
        </w:rPr>
      </w:pPr>
      <w:r w:rsidRPr="005358E2">
        <w:lastRenderedPageBreak/>
        <w:t>____</w:t>
      </w:r>
      <w:r>
        <w:rPr>
          <w:lang w:val="en-US"/>
        </w:rPr>
        <w:t>____________________________________________________________________________</w:t>
      </w:r>
    </w:p>
    <w:p w:rsidR="005358E2" w:rsidRDefault="005358E2" w:rsidP="00A83ABB">
      <w:pPr>
        <w:jc w:val="center"/>
        <w:rPr>
          <w:b/>
        </w:rPr>
      </w:pPr>
    </w:p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221A64" w:rsidRDefault="00A83ABB" w:rsidP="00A83AB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5</w:t>
      </w:r>
    </w:p>
    <w:p w:rsidR="00A83ABB" w:rsidRDefault="00A83ABB" w:rsidP="002608B3">
      <w:pPr>
        <w:numPr>
          <w:ilvl w:val="0"/>
          <w:numId w:val="10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608B3" w:rsidTr="002608B3">
        <w:tc>
          <w:tcPr>
            <w:tcW w:w="4814" w:type="dxa"/>
            <w:vAlign w:val="center"/>
          </w:tcPr>
          <w:p w:rsidR="002608B3" w:rsidRDefault="002608B3" w:rsidP="002608B3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32" type="#_x0000_t75" style="width:114pt;height:39pt" o:ole="">
                  <v:imagedata r:id="rId19" o:title=""/>
                </v:shape>
                <o:OLEObject Type="Embed" ProgID="Equation.DSMT4" ShapeID="_x0000_i1032" DrawAspect="Content" ObjectID="_1651826921" r:id="rId20"/>
              </w:object>
            </w:r>
            <w:r>
              <w:t xml:space="preserve"> </w:t>
            </w:r>
          </w:p>
        </w:tc>
        <w:tc>
          <w:tcPr>
            <w:tcW w:w="4814" w:type="dxa"/>
            <w:vAlign w:val="center"/>
          </w:tcPr>
          <w:p w:rsidR="002608B3" w:rsidRDefault="002608B3" w:rsidP="002608B3">
            <w:pPr>
              <w:jc w:val="center"/>
            </w:pPr>
            <w:r w:rsidRPr="002608B3">
              <w:rPr>
                <w:position w:val="-94"/>
              </w:rPr>
              <w:object w:dxaOrig="3300" w:dyaOrig="2000">
                <v:shape id="_x0000_i1033" type="#_x0000_t75" style="width:165pt;height:99.75pt" o:ole="">
                  <v:imagedata r:id="rId21" o:title=""/>
                </v:shape>
                <o:OLEObject Type="Embed" ProgID="Equation.DSMT4" ShapeID="_x0000_i1033" DrawAspect="Content" ObjectID="_1651826922" r:id="rId22"/>
              </w:object>
            </w:r>
          </w:p>
        </w:tc>
      </w:tr>
    </w:tbl>
    <w:p w:rsidR="002608B3" w:rsidRDefault="002608B3" w:rsidP="00A83ABB"/>
    <w:p w:rsidR="00A83ABB" w:rsidRPr="00DD6583" w:rsidRDefault="00A83ABB" w:rsidP="00A83AB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</w:t>
      </w:r>
      <w:r w:rsidR="00DD6583">
        <w:t xml:space="preserve"> моль/л</w:t>
      </w:r>
      <w:r>
        <w:t>; С</w:t>
      </w:r>
      <w:r>
        <w:rPr>
          <w:vertAlign w:val="subscript"/>
        </w:rPr>
        <w:t>С</w:t>
      </w:r>
      <w:r>
        <w:t>(0)=0</w:t>
      </w:r>
      <w:r w:rsidR="00DD6583" w:rsidRPr="00DD6583">
        <w:t xml:space="preserve">.72 </w:t>
      </w:r>
      <w:r w:rsidR="00DD6583">
        <w:t>моль/л.</w:t>
      </w:r>
    </w:p>
    <w:p w:rsidR="00A83ABB" w:rsidRDefault="00A83ABB" w:rsidP="00A83ABB">
      <w:r>
        <w:rPr>
          <w:lang w:val="en-US"/>
        </w:rPr>
        <w:t>t</w:t>
      </w:r>
      <w:r w:rsidR="00A93F65" w:rsidRPr="00DD6583">
        <w:t xml:space="preserve"> </w:t>
      </w:r>
      <w:r w:rsidRPr="00221A64">
        <w:t>=</w:t>
      </w:r>
      <w:r w:rsidR="00A93F65" w:rsidRPr="00DD6583">
        <w:t xml:space="preserve"> [</w:t>
      </w:r>
      <w:r w:rsidRPr="00221A64">
        <w:t>0</w:t>
      </w:r>
      <w:r w:rsidR="00A93F65" w:rsidRPr="00DD6583">
        <w:t>;</w:t>
      </w:r>
      <w:r w:rsidRPr="00221A64">
        <w:t>1</w:t>
      </w:r>
      <w:r w:rsidR="00A93F65" w:rsidRPr="00DD6583">
        <w:t>]</w:t>
      </w:r>
      <w:r>
        <w:t>, с</w:t>
      </w:r>
      <w:r w:rsidR="00A93F65" w:rsidRPr="00DD6583">
        <w:t xml:space="preserve"> </w:t>
      </w:r>
      <w:r w:rsidR="00A93F65">
        <w:t>шагом</w:t>
      </w:r>
      <w:r>
        <w:t xml:space="preserve"> </w:t>
      </w:r>
      <w:r>
        <w:rPr>
          <w:lang w:val="en-US"/>
        </w:rPr>
        <w:t>h</w:t>
      </w:r>
      <w:r w:rsidR="00A93F65" w:rsidRPr="00DD6583">
        <w:t xml:space="preserve"> </w:t>
      </w:r>
      <w:r w:rsidRPr="00A83ABB">
        <w:t>=</w:t>
      </w:r>
      <w:r w:rsidR="00A93F65" w:rsidRPr="00DD6583">
        <w:t xml:space="preserve"> </w:t>
      </w:r>
      <w:r w:rsidR="00251ABF">
        <w:t>0.</w:t>
      </w:r>
      <w:r w:rsidRPr="00A83ABB">
        <w:t>1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957B18" w:rsidRDefault="00957B18" w:rsidP="00957B18">
      <w:pPr>
        <w:numPr>
          <w:ilvl w:val="0"/>
          <w:numId w:val="3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4"/>
        </w:numPr>
        <w:jc w:val="both"/>
      </w:pPr>
      <w:r>
        <w:t>Подготовьте отчет.</w:t>
      </w:r>
    </w:p>
    <w:p w:rsidR="00A83ABB" w:rsidRPr="002B2576" w:rsidRDefault="00A83ABB" w:rsidP="00221A64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A83ABB" w:rsidRPr="001E2C21" w:rsidRDefault="00A83ABB" w:rsidP="00221A64"/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734C3B" w:rsidRDefault="00A83ABB" w:rsidP="00A83ABB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34C3B">
        <w:rPr>
          <w:b/>
          <w:lang w:val="en-US"/>
        </w:rPr>
        <w:t>6</w:t>
      </w:r>
    </w:p>
    <w:p w:rsidR="00A83ABB" w:rsidRDefault="00A83ABB" w:rsidP="00C27119">
      <w:pPr>
        <w:numPr>
          <w:ilvl w:val="0"/>
          <w:numId w:val="1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816E1" w:rsidTr="00C21452">
        <w:tc>
          <w:tcPr>
            <w:tcW w:w="4814" w:type="dxa"/>
            <w:vAlign w:val="center"/>
          </w:tcPr>
          <w:p w:rsidR="000816E1" w:rsidRDefault="000816E1" w:rsidP="000816E1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34" type="#_x0000_t75" style="width:114pt;height:39pt" o:ole="">
                  <v:imagedata r:id="rId23" o:title=""/>
                </v:shape>
                <o:OLEObject Type="Embed" ProgID="Equation.DSMT4" ShapeID="_x0000_i1034" DrawAspect="Content" ObjectID="_1651826923" r:id="rId24"/>
              </w:object>
            </w:r>
          </w:p>
        </w:tc>
        <w:tc>
          <w:tcPr>
            <w:tcW w:w="4814" w:type="dxa"/>
            <w:vAlign w:val="center"/>
          </w:tcPr>
          <w:p w:rsidR="000816E1" w:rsidRDefault="00C21452" w:rsidP="000816E1">
            <w:pPr>
              <w:jc w:val="center"/>
            </w:pPr>
            <w:r w:rsidRPr="00C21452">
              <w:rPr>
                <w:position w:val="-94"/>
              </w:rPr>
              <w:object w:dxaOrig="3159" w:dyaOrig="2000">
                <v:shape id="_x0000_i1035" type="#_x0000_t75" style="width:157.5pt;height:99.75pt" o:ole="">
                  <v:imagedata r:id="rId25" o:title=""/>
                </v:shape>
                <o:OLEObject Type="Embed" ProgID="Equation.DSMT4" ShapeID="_x0000_i1035" DrawAspect="Content" ObjectID="_1651826924" r:id="rId26"/>
              </w:object>
            </w:r>
          </w:p>
        </w:tc>
      </w:tr>
    </w:tbl>
    <w:p w:rsidR="000816E1" w:rsidRPr="00734C3B" w:rsidRDefault="000816E1" w:rsidP="000816E1">
      <w:pPr>
        <w:jc w:val="both"/>
      </w:pPr>
    </w:p>
    <w:p w:rsidR="00175543" w:rsidRPr="00C21452" w:rsidRDefault="00734C3B" w:rsidP="00734C3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 xml:space="preserve">(0)=0  </w:t>
      </w:r>
      <w:r w:rsidR="00C21452">
        <w:t>моль/л</w:t>
      </w:r>
      <w:r w:rsidR="00C21452" w:rsidRPr="00C21452">
        <w:t>;</w:t>
      </w:r>
    </w:p>
    <w:p w:rsidR="00734C3B" w:rsidRPr="00247001" w:rsidRDefault="00734C3B" w:rsidP="00734C3B">
      <w:r>
        <w:rPr>
          <w:lang w:val="en-US"/>
        </w:rPr>
        <w:t>t</w:t>
      </w:r>
      <w:r w:rsidR="00C21452" w:rsidRPr="00C21452">
        <w:t xml:space="preserve"> </w:t>
      </w:r>
      <w:r w:rsidRPr="00221A64">
        <w:t>=</w:t>
      </w:r>
      <w:r w:rsidR="00C21452" w:rsidRPr="00C21452">
        <w:t xml:space="preserve"> [</w:t>
      </w:r>
      <w:r w:rsidRPr="00221A64">
        <w:t>0</w:t>
      </w:r>
      <w:r w:rsidR="00C21452" w:rsidRPr="00C21452">
        <w:t>;</w:t>
      </w:r>
      <w:r w:rsidRPr="00221A64">
        <w:t>10</w:t>
      </w:r>
      <w:r w:rsidR="00C21452" w:rsidRPr="00C21452">
        <w:t>]</w:t>
      </w:r>
      <w:r>
        <w:t>, с</w:t>
      </w:r>
      <w:r w:rsidR="00C21452" w:rsidRPr="00C21452">
        <w:t xml:space="preserve"> </w:t>
      </w:r>
      <w:r w:rsidR="00C21452">
        <w:t>шагом</w:t>
      </w:r>
      <w:r>
        <w:t xml:space="preserve"> </w:t>
      </w:r>
      <w:r>
        <w:rPr>
          <w:lang w:val="en-US"/>
        </w:rPr>
        <w:t>h</w:t>
      </w:r>
      <w:r w:rsidRPr="00A83ABB">
        <w:t>=1</w:t>
      </w:r>
      <w:r w:rsidR="00C21452"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957B18" w:rsidRDefault="00957B18" w:rsidP="00957B18">
      <w:pPr>
        <w:numPr>
          <w:ilvl w:val="0"/>
          <w:numId w:val="3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5"/>
        </w:numPr>
        <w:jc w:val="both"/>
      </w:pPr>
      <w:r>
        <w:t>Подготовьте отчет.</w:t>
      </w:r>
    </w:p>
    <w:p w:rsidR="00734C3B" w:rsidRPr="002B2576" w:rsidRDefault="00734C3B" w:rsidP="00734C3B">
      <w:pPr>
        <w:rPr>
          <w:u w:val="single"/>
          <w:lang w:val="en-US"/>
        </w:rPr>
      </w:pP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21452" w:rsidRDefault="00C21452">
      <w:pPr>
        <w:rPr>
          <w:u w:val="single"/>
        </w:rPr>
      </w:pPr>
      <w:r>
        <w:rPr>
          <w:u w:val="single"/>
        </w:rPr>
        <w:br w:type="page"/>
      </w:r>
    </w:p>
    <w:p w:rsidR="00734C3B" w:rsidRPr="00C21452" w:rsidRDefault="00C21452" w:rsidP="00734C3B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C21452" w:rsidRPr="00247001" w:rsidRDefault="00C21452" w:rsidP="00734C3B">
      <w:pPr>
        <w:rPr>
          <w:u w:val="single"/>
        </w:rPr>
      </w:pPr>
    </w:p>
    <w:p w:rsidR="00734C3B" w:rsidRDefault="00C27119" w:rsidP="00734C3B">
      <w:pPr>
        <w:jc w:val="center"/>
        <w:rPr>
          <w:b/>
        </w:rPr>
      </w:pPr>
      <w:r>
        <w:rPr>
          <w:b/>
        </w:rPr>
        <w:t>Индивидуальное задание</w:t>
      </w:r>
      <w:r w:rsidR="00734C3B" w:rsidRPr="00A045FD">
        <w:rPr>
          <w:b/>
        </w:rPr>
        <w:t xml:space="preserve"> «Приближенные методы решения </w:t>
      </w:r>
    </w:p>
    <w:p w:rsidR="00734C3B" w:rsidRPr="00A045FD" w:rsidRDefault="00957B18" w:rsidP="00734C3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34C3B" w:rsidRPr="00A045FD">
        <w:rPr>
          <w:b/>
        </w:rPr>
        <w:t>»</w:t>
      </w:r>
    </w:p>
    <w:p w:rsidR="00734C3B" w:rsidRPr="00957B18" w:rsidRDefault="00734C3B" w:rsidP="00734C3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7</w:t>
      </w:r>
    </w:p>
    <w:p w:rsidR="00734C3B" w:rsidRDefault="00734C3B" w:rsidP="00C27119">
      <w:pPr>
        <w:numPr>
          <w:ilvl w:val="0"/>
          <w:numId w:val="1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C020C0" w:rsidTr="00C020C0">
        <w:tc>
          <w:tcPr>
            <w:tcW w:w="4814" w:type="dxa"/>
            <w:vAlign w:val="center"/>
          </w:tcPr>
          <w:p w:rsidR="00C020C0" w:rsidRDefault="00C020C0" w:rsidP="00C020C0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36" type="#_x0000_t75" style="width:124.5pt;height:42.75pt" o:ole="">
                  <v:imagedata r:id="rId27" o:title=""/>
                </v:shape>
                <o:OLEObject Type="Embed" ProgID="Equation.DSMT4" ShapeID="_x0000_i1036" DrawAspect="Content" ObjectID="_1651826925" r:id="rId28"/>
              </w:object>
            </w:r>
          </w:p>
        </w:tc>
        <w:tc>
          <w:tcPr>
            <w:tcW w:w="4814" w:type="dxa"/>
            <w:vAlign w:val="center"/>
          </w:tcPr>
          <w:p w:rsidR="00C020C0" w:rsidRDefault="00C020C0" w:rsidP="00C020C0">
            <w:pPr>
              <w:jc w:val="center"/>
            </w:pPr>
            <w:r w:rsidRPr="00C020C0">
              <w:rPr>
                <w:position w:val="-94"/>
              </w:rPr>
              <w:object w:dxaOrig="3260" w:dyaOrig="2000">
                <v:shape id="_x0000_i1037" type="#_x0000_t75" style="width:163.5pt;height:99.75pt" o:ole="">
                  <v:imagedata r:id="rId29" o:title=""/>
                </v:shape>
                <o:OLEObject Type="Embed" ProgID="Equation.DSMT4" ShapeID="_x0000_i1037" DrawAspect="Content" ObjectID="_1651826926" r:id="rId30"/>
              </w:object>
            </w:r>
          </w:p>
        </w:tc>
      </w:tr>
    </w:tbl>
    <w:p w:rsidR="00734C3B" w:rsidRDefault="00734C3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="00BD0009" w:rsidRPr="00BD0009">
        <w:t>.9</w:t>
      </w:r>
      <w:r>
        <w:t xml:space="preserve">  </w:t>
      </w:r>
    </w:p>
    <w:p w:rsidR="00734C3B" w:rsidRPr="00734C3B" w:rsidRDefault="00734C3B" w:rsidP="00C27119">
      <w:pPr>
        <w:jc w:val="both"/>
      </w:pPr>
      <w:r>
        <w:rPr>
          <w:lang w:val="en-US"/>
        </w:rPr>
        <w:t>t</w:t>
      </w:r>
      <w:r w:rsidR="002E1504" w:rsidRPr="002E1504">
        <w:t xml:space="preserve"> </w:t>
      </w:r>
      <w:r w:rsidRPr="00221A64">
        <w:t>=</w:t>
      </w:r>
      <w:r w:rsidR="002E1504" w:rsidRPr="002E1504">
        <w:t xml:space="preserve"> [</w:t>
      </w:r>
      <w:r w:rsidRPr="00221A64">
        <w:t>0</w:t>
      </w:r>
      <w:r w:rsidR="002E1504" w:rsidRPr="002E1504">
        <w:t>;1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>=</w:t>
      </w:r>
      <w:r w:rsidR="002E1504" w:rsidRPr="002E1504">
        <w:t>0.</w:t>
      </w:r>
      <w:proofErr w:type="gramStart"/>
      <w:r w:rsidRPr="00A83ABB">
        <w:t>1</w:t>
      </w:r>
      <w:r w:rsidR="002E1504"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="00BD0009"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="00BD0009"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957B18" w:rsidRDefault="00957B18" w:rsidP="00957B18">
      <w:pPr>
        <w:numPr>
          <w:ilvl w:val="0"/>
          <w:numId w:val="3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6"/>
        </w:numPr>
        <w:jc w:val="both"/>
      </w:pPr>
      <w:r>
        <w:t>Подготовьте отчет.</w:t>
      </w:r>
    </w:p>
    <w:p w:rsidR="00734C3B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5743F" w:rsidRPr="001E2C21" w:rsidRDefault="00B5743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B5743F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8</w:t>
      </w:r>
    </w:p>
    <w:p w:rsidR="00B5743F" w:rsidRDefault="00B5743F" w:rsidP="002E1504">
      <w:pPr>
        <w:numPr>
          <w:ilvl w:val="0"/>
          <w:numId w:val="19"/>
        </w:numPr>
        <w:tabs>
          <w:tab w:val="clear" w:pos="720"/>
        </w:tabs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</w:t>
      </w:r>
      <w:r w:rsidR="002E1504" w:rsidRPr="002E1504">
        <w:t xml:space="preserve"> </w:t>
      </w:r>
      <w:r w:rsidR="00C27119">
        <w:t>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E1504" w:rsidTr="002E1504">
        <w:tc>
          <w:tcPr>
            <w:tcW w:w="4814" w:type="dxa"/>
            <w:vAlign w:val="center"/>
          </w:tcPr>
          <w:p w:rsidR="002E1504" w:rsidRDefault="002E1504" w:rsidP="002E150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C0FD491">
                      <wp:extent cx="1092200" cy="988695"/>
                      <wp:effectExtent l="0" t="0" r="12700" b="0"/>
                      <wp:docPr id="136" name="Полотно 1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1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5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6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7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2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3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8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FD491" id="Полотно 136" o:spid="_x0000_s1043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nzFdeDkIAAAYRAAADgAAAAAAAAAAAAAAAAAu&#10;AgAAZHJzL2Uyb0RvYy54bWxQSwECLQAUAAYACAAAACEAiQqBQtoAAAAFAQAADwAAAAAAAAAAAAAA&#10;AACTCgAAZHJzL2Rvd25yZXYueG1sUEsFBgAAAAAEAAQA8wAAAJoLAAAAAA==&#10;">
                      <v:shape id="_x0000_s1044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45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46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3m5xAAAANsAAAAPAAAAZHJzL2Rvd25yZXYueG1sRI9Li8Iw&#10;FIX3gv8h3IHZyJgqK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BP/ebnEAAAA2wAAAA8A&#10;AAAAAAAAAAAAAAAABwIAAGRycy9kb3ducmV2LnhtbFBLBQYAAAAAAwADALcAAAD4AgAAAAA=&#10;" strokeweight="1pt"/>
                      <v:shape id="Freeform 140" o:spid="_x0000_s1047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48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49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50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51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      <v:shape id="Freeform 145" o:spid="_x0000_s1052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053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    <v:shape id="Freeform 147" o:spid="_x0000_s1054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055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056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057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058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059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2E1504" w:rsidRDefault="002E1504" w:rsidP="002E1504">
            <w:pPr>
              <w:jc w:val="center"/>
            </w:pPr>
            <w:r w:rsidRPr="00B5743F">
              <w:rPr>
                <w:position w:val="-124"/>
              </w:rPr>
              <w:object w:dxaOrig="4000" w:dyaOrig="2600">
                <v:shape id="_x0000_i1038" type="#_x0000_t75" style="width:200.25pt;height:129.75pt" o:ole="">
                  <v:imagedata r:id="rId31" o:title=""/>
                </v:shape>
                <o:OLEObject Type="Embed" ProgID="Equation.DSMT4" ShapeID="_x0000_i1038" DrawAspect="Content" ObjectID="_1651826927" r:id="rId32"/>
              </w:object>
            </w:r>
          </w:p>
        </w:tc>
      </w:tr>
    </w:tbl>
    <w:p w:rsidR="00B5743F" w:rsidRPr="00B5743F" w:rsidRDefault="00B5743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="0008770C"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B5743F" w:rsidRPr="00734C3B" w:rsidRDefault="00B5743F" w:rsidP="00C27119">
      <w:pPr>
        <w:jc w:val="both"/>
      </w:pPr>
      <w:r>
        <w:rPr>
          <w:lang w:val="en-US"/>
        </w:rPr>
        <w:t>t</w:t>
      </w:r>
      <w:r w:rsidR="0079110A">
        <w:t xml:space="preserve"> </w:t>
      </w:r>
      <w:r w:rsidRPr="00221A64">
        <w:t>=</w:t>
      </w:r>
      <w:r w:rsidR="0079110A">
        <w:t xml:space="preserve"> </w:t>
      </w:r>
      <w:r w:rsidR="0079110A" w:rsidRPr="0079110A">
        <w:t>[</w:t>
      </w:r>
      <w:r w:rsidRPr="00221A64">
        <w:t>0</w:t>
      </w:r>
      <w:r w:rsidR="0079110A" w:rsidRPr="0079110A">
        <w:t>;</w:t>
      </w:r>
      <w:r w:rsidRPr="00221A64">
        <w:t>10</w:t>
      </w:r>
      <w:r w:rsidR="0079110A" w:rsidRPr="0079110A">
        <w:t>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957B18" w:rsidRDefault="00957B18" w:rsidP="00957B18">
      <w:pPr>
        <w:numPr>
          <w:ilvl w:val="0"/>
          <w:numId w:val="37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7"/>
        </w:numPr>
        <w:jc w:val="both"/>
      </w:pPr>
      <w:r>
        <w:t>Подготовьте отчет.</w:t>
      </w:r>
    </w:p>
    <w:p w:rsidR="00B5743F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020C0" w:rsidRDefault="00C020C0">
      <w:r>
        <w:br w:type="page"/>
      </w:r>
    </w:p>
    <w:p w:rsidR="00B5743F" w:rsidRPr="0074084F" w:rsidRDefault="0074084F" w:rsidP="00734C3B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74084F" w:rsidRPr="001E2C21" w:rsidRDefault="0074084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9</w:t>
      </w:r>
    </w:p>
    <w:p w:rsidR="00B5743F" w:rsidRDefault="00B5743F" w:rsidP="00C27119">
      <w:pPr>
        <w:numPr>
          <w:ilvl w:val="0"/>
          <w:numId w:val="2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72B70" w:rsidTr="00772B70">
        <w:tc>
          <w:tcPr>
            <w:tcW w:w="4814" w:type="dxa"/>
            <w:vAlign w:val="center"/>
          </w:tcPr>
          <w:p w:rsidR="00772B70" w:rsidRDefault="00772B70" w:rsidP="00772B70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C0AE071">
                      <wp:extent cx="953770" cy="737235"/>
                      <wp:effectExtent l="0" t="0" r="17780" b="5715"/>
                      <wp:docPr id="153" name="Полотно 1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7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AE071" id="Полотно 153" o:spid="_x0000_s1060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">
                      <v:shape id="_x0000_s1061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062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063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HETxQAAANsAAAAPAAAAZHJzL2Rvd25yZXYueG1sRI9La8JA&#10;FIX3Bf/DcIVupE5Sit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Bm9HETxQAAANsAAAAP&#10;AAAAAAAAAAAAAAAAAAcCAABkcnMvZG93bnJldi54bWxQSwUGAAAAAAMAAwC3AAAA+QIAAAAA&#10;" strokeweight="1pt"/>
                      <v:shape id="Freeform 157" o:spid="_x0000_s1064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065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066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067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068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069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Eh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UQRRIcMAAADbAAAADwAA&#10;AAAAAAAAAAAAAAAHAgAAZHJzL2Rvd25yZXYueG1sUEsFBgAAAAADAAMAtwAAAPcCAAAAAA==&#10;" strokeweight="1pt"/>
                      <v:shape id="Freeform 163" o:spid="_x0000_s1070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071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072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772B70" w:rsidRDefault="00772B70" w:rsidP="00772B70">
            <w:pPr>
              <w:jc w:val="center"/>
            </w:pPr>
            <w:r w:rsidRPr="00772B70">
              <w:rPr>
                <w:position w:val="-94"/>
              </w:rPr>
              <w:object w:dxaOrig="2659" w:dyaOrig="2000">
                <v:shape id="_x0000_i1039" type="#_x0000_t75" style="width:132.75pt;height:99.75pt" o:ole="">
                  <v:imagedata r:id="rId33" o:title=""/>
                </v:shape>
                <o:OLEObject Type="Embed" ProgID="Equation.DSMT4" ShapeID="_x0000_i1039" DrawAspect="Content" ObjectID="_1651826928" r:id="rId34"/>
              </w:object>
            </w:r>
          </w:p>
        </w:tc>
      </w:tr>
    </w:tbl>
    <w:p w:rsidR="00A537BF" w:rsidRDefault="00A537B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A537BF" w:rsidRDefault="00A537BF" w:rsidP="00C27119">
      <w:pPr>
        <w:jc w:val="both"/>
      </w:pPr>
      <w:r>
        <w:rPr>
          <w:lang w:val="en-US"/>
        </w:rPr>
        <w:t>t</w:t>
      </w:r>
      <w:r w:rsidR="00772B70" w:rsidRPr="00772B70">
        <w:t xml:space="preserve"> </w:t>
      </w:r>
      <w:r w:rsidRPr="0012487D">
        <w:t>=</w:t>
      </w:r>
      <w:r w:rsidR="00772B70" w:rsidRPr="00772B70">
        <w:t xml:space="preserve"> [</w:t>
      </w:r>
      <w:r w:rsidRPr="0012487D">
        <w:t>0</w:t>
      </w:r>
      <w:r w:rsidR="00772B70" w:rsidRPr="00772B70">
        <w:t>;</w:t>
      </w:r>
      <w:r w:rsidRPr="0012487D">
        <w:t>10</w:t>
      </w:r>
      <w:r w:rsidR="00772B70"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957B18">
      <w:pPr>
        <w:numPr>
          <w:ilvl w:val="0"/>
          <w:numId w:val="3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8"/>
        </w:numPr>
        <w:jc w:val="both"/>
      </w:pPr>
      <w:r>
        <w:t>Подготовьте отчет.</w:t>
      </w:r>
    </w:p>
    <w:p w:rsidR="0074084F" w:rsidRDefault="0074084F">
      <w:r w:rsidRPr="00772B70">
        <w:t>________________________________________________________________________________</w:t>
      </w:r>
    </w:p>
    <w:p w:rsidR="0074084F" w:rsidRPr="00772B70" w:rsidRDefault="0074084F" w:rsidP="00C27119">
      <w:pPr>
        <w:jc w:val="both"/>
      </w:pPr>
    </w:p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0</w:t>
      </w:r>
    </w:p>
    <w:p w:rsidR="002972C4" w:rsidRDefault="002972C4" w:rsidP="00C27119">
      <w:pPr>
        <w:numPr>
          <w:ilvl w:val="0"/>
          <w:numId w:val="2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900D7" w:rsidTr="00EC098A">
        <w:tc>
          <w:tcPr>
            <w:tcW w:w="4814" w:type="dxa"/>
            <w:vAlign w:val="center"/>
          </w:tcPr>
          <w:p w:rsidR="002900D7" w:rsidRDefault="002900D7" w:rsidP="002900D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40" type="#_x0000_t75" style="width:116.25pt;height:39.75pt" o:ole="">
                  <v:imagedata r:id="rId35" o:title=""/>
                </v:shape>
                <o:OLEObject Type="Embed" ProgID="Equation.DSMT4" ShapeID="_x0000_i1040" DrawAspect="Content" ObjectID="_1651826929" r:id="rId36"/>
              </w:object>
            </w:r>
          </w:p>
        </w:tc>
        <w:tc>
          <w:tcPr>
            <w:tcW w:w="4814" w:type="dxa"/>
            <w:vAlign w:val="center"/>
          </w:tcPr>
          <w:p w:rsidR="002900D7" w:rsidRDefault="002900D7" w:rsidP="002900D7">
            <w:pPr>
              <w:jc w:val="center"/>
            </w:pPr>
            <w:r w:rsidRPr="002900D7">
              <w:rPr>
                <w:position w:val="-94"/>
              </w:rPr>
              <w:object w:dxaOrig="3220" w:dyaOrig="2000">
                <v:shape id="_x0000_i1041" type="#_x0000_t75" style="width:161.25pt;height:99.75pt" o:ole="">
                  <v:imagedata r:id="rId37" o:title=""/>
                </v:shape>
                <o:OLEObject Type="Embed" ProgID="Equation.DSMT4" ShapeID="_x0000_i1041" DrawAspect="Content" ObjectID="_1651826930" r:id="rId38"/>
              </w:object>
            </w:r>
          </w:p>
        </w:tc>
      </w:tr>
    </w:tbl>
    <w:p w:rsidR="000655BD" w:rsidRDefault="000655B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="002900D7" w:rsidRPr="002900D7">
        <w:rPr>
          <w:vertAlign w:val="subscript"/>
          <w:lang w:val="en-US"/>
        </w:rPr>
        <w:t>E</w:t>
      </w:r>
      <w:r>
        <w:t>(0)=0 моль/л;</w:t>
      </w:r>
    </w:p>
    <w:p w:rsidR="000655BD" w:rsidRPr="0012487D" w:rsidRDefault="000655BD" w:rsidP="00C27119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957B18">
      <w:pPr>
        <w:numPr>
          <w:ilvl w:val="0"/>
          <w:numId w:val="39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39"/>
        </w:numPr>
        <w:jc w:val="both"/>
      </w:pPr>
      <w:r>
        <w:t>Подготовьте отчет.</w:t>
      </w:r>
    </w:p>
    <w:p w:rsidR="00E66BFF" w:rsidRPr="002B2576" w:rsidRDefault="002972C4" w:rsidP="00C27119">
      <w:pPr>
        <w:jc w:val="both"/>
        <w:rPr>
          <w:lang w:val="en-US"/>
        </w:rPr>
      </w:pP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74084F" w:rsidRDefault="0074084F">
      <w:pPr>
        <w:pBdr>
          <w:bottom w:val="single" w:sz="12" w:space="1" w:color="auto"/>
        </w:pBdr>
      </w:pPr>
      <w:r>
        <w:br w:type="page"/>
      </w:r>
    </w:p>
    <w:p w:rsidR="0074084F" w:rsidRPr="0074084F" w:rsidRDefault="0074084F" w:rsidP="00E66BFF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74084F" w:rsidRPr="000655BD" w:rsidRDefault="0074084F" w:rsidP="00E66BFF"/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2972C4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1</w:t>
      </w:r>
    </w:p>
    <w:p w:rsidR="002972C4" w:rsidRDefault="002972C4" w:rsidP="002972C4">
      <w:pPr>
        <w:numPr>
          <w:ilvl w:val="0"/>
          <w:numId w:val="25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744E1" w:rsidTr="00246FB0">
        <w:tc>
          <w:tcPr>
            <w:tcW w:w="4814" w:type="dxa"/>
            <w:vAlign w:val="center"/>
          </w:tcPr>
          <w:p w:rsidR="00A744E1" w:rsidRDefault="00246FB0" w:rsidP="00246FB0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42" type="#_x0000_t75" style="width:111pt;height:40.5pt" o:ole="">
                  <v:imagedata r:id="rId39" o:title=""/>
                </v:shape>
                <o:OLEObject Type="Embed" ProgID="Equation.DSMT4" ShapeID="_x0000_i1042" DrawAspect="Content" ObjectID="_1651826931" r:id="rId40"/>
              </w:object>
            </w:r>
          </w:p>
        </w:tc>
        <w:tc>
          <w:tcPr>
            <w:tcW w:w="4814" w:type="dxa"/>
            <w:vAlign w:val="center"/>
          </w:tcPr>
          <w:p w:rsidR="00A744E1" w:rsidRDefault="00246FB0" w:rsidP="00246FB0">
            <w:pPr>
              <w:jc w:val="center"/>
            </w:pPr>
            <w:r w:rsidRPr="00246FB0">
              <w:rPr>
                <w:position w:val="-94"/>
              </w:rPr>
              <w:object w:dxaOrig="2860" w:dyaOrig="2000">
                <v:shape id="_x0000_i1043" type="#_x0000_t75" style="width:143.25pt;height:99.75pt" o:ole="">
                  <v:imagedata r:id="rId41" o:title=""/>
                </v:shape>
                <o:OLEObject Type="Embed" ProgID="Equation.DSMT4" ShapeID="_x0000_i1043" DrawAspect="Content" ObjectID="_1651826932" r:id="rId42"/>
              </w:object>
            </w:r>
          </w:p>
        </w:tc>
      </w:tr>
    </w:tbl>
    <w:p w:rsidR="00996FBD" w:rsidRDefault="00996FBD" w:rsidP="00996FBD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="00A744E1"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="00A744E1" w:rsidRPr="00A744E1">
        <w:rPr>
          <w:vertAlign w:val="subscript"/>
          <w:lang w:val="en-US"/>
        </w:rPr>
        <w:t>C</w:t>
      </w:r>
      <w:r>
        <w:t>(0)=С</w:t>
      </w:r>
      <w:r w:rsidR="00A744E1" w:rsidRPr="00A744E1">
        <w:rPr>
          <w:vertAlign w:val="subscript"/>
          <w:lang w:val="en-US"/>
        </w:rPr>
        <w:t>D</w:t>
      </w:r>
      <w:r>
        <w:t>(0)=0 моль/л;</w:t>
      </w:r>
    </w:p>
    <w:p w:rsidR="00996FBD" w:rsidRPr="0012487D" w:rsidRDefault="00996FBD" w:rsidP="00996FBD">
      <w:r>
        <w:rPr>
          <w:lang w:val="en-US"/>
        </w:rPr>
        <w:t>t</w:t>
      </w:r>
      <w:r w:rsidR="0088104B">
        <w:t xml:space="preserve"> </w:t>
      </w:r>
      <w:r w:rsidRPr="0012487D">
        <w:t>=</w:t>
      </w:r>
      <w:r w:rsidR="0088104B">
        <w:t xml:space="preserve"> </w:t>
      </w:r>
      <w:r w:rsidR="0088104B" w:rsidRPr="002B2576">
        <w:t>[</w:t>
      </w:r>
      <w:r w:rsidRPr="0012487D">
        <w:t>0</w:t>
      </w:r>
      <w:r w:rsidR="0088104B" w:rsidRPr="002B2576">
        <w:t>;</w:t>
      </w:r>
      <w:r w:rsidRPr="0012487D">
        <w:t>10</w:t>
      </w:r>
      <w:r w:rsidR="0088104B"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957B18">
      <w:pPr>
        <w:numPr>
          <w:ilvl w:val="0"/>
          <w:numId w:val="4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40"/>
        </w:numPr>
        <w:jc w:val="both"/>
      </w:pPr>
      <w:r>
        <w:t>Подготовьте отчет.</w:t>
      </w:r>
    </w:p>
    <w:p w:rsidR="00247001" w:rsidRPr="002B2576" w:rsidRDefault="00247001" w:rsidP="00247001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996FBD" w:rsidRPr="00996FBD" w:rsidRDefault="00996FBD" w:rsidP="00247001"/>
    <w:p w:rsidR="00247001" w:rsidRDefault="00C27119" w:rsidP="00247001">
      <w:pPr>
        <w:jc w:val="center"/>
        <w:rPr>
          <w:b/>
        </w:rPr>
      </w:pPr>
      <w:r>
        <w:rPr>
          <w:b/>
        </w:rPr>
        <w:t>Индивидуальное задание</w:t>
      </w:r>
      <w:r w:rsidR="00247001" w:rsidRPr="00A045FD">
        <w:rPr>
          <w:b/>
        </w:rPr>
        <w:t xml:space="preserve"> «Приближенные методы решения </w:t>
      </w:r>
    </w:p>
    <w:p w:rsidR="00247001" w:rsidRPr="00A045FD" w:rsidRDefault="00957B18" w:rsidP="00247001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47001" w:rsidRPr="00A045FD">
        <w:rPr>
          <w:b/>
        </w:rPr>
        <w:t>»</w:t>
      </w:r>
    </w:p>
    <w:p w:rsidR="00247001" w:rsidRPr="00734C3B" w:rsidRDefault="00247001" w:rsidP="00247001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</w:t>
      </w:r>
      <w:r w:rsidR="00124492">
        <w:rPr>
          <w:b/>
          <w:lang w:val="en-US"/>
        </w:rPr>
        <w:t>2</w:t>
      </w:r>
    </w:p>
    <w:p w:rsidR="00247001" w:rsidRDefault="00247001" w:rsidP="00C27119">
      <w:pPr>
        <w:numPr>
          <w:ilvl w:val="0"/>
          <w:numId w:val="2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10CC9" w:rsidTr="00D50382">
        <w:tc>
          <w:tcPr>
            <w:tcW w:w="4814" w:type="dxa"/>
            <w:vAlign w:val="center"/>
          </w:tcPr>
          <w:p w:rsidR="00F10CC9" w:rsidRDefault="00F10CC9" w:rsidP="00D50382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44" type="#_x0000_t75" style="width:136.5pt;height:43.5pt" o:ole="">
                  <v:imagedata r:id="rId43" o:title=""/>
                </v:shape>
                <o:OLEObject Type="Embed" ProgID="Equation.DSMT4" ShapeID="_x0000_i1044" DrawAspect="Content" ObjectID="_1651826933" r:id="rId44"/>
              </w:object>
            </w:r>
          </w:p>
        </w:tc>
        <w:tc>
          <w:tcPr>
            <w:tcW w:w="4814" w:type="dxa"/>
            <w:vAlign w:val="center"/>
          </w:tcPr>
          <w:p w:rsidR="00F10CC9" w:rsidRDefault="00F10CC9" w:rsidP="00D50382">
            <w:pPr>
              <w:jc w:val="center"/>
            </w:pPr>
            <w:r w:rsidRPr="00F10CC9">
              <w:rPr>
                <w:position w:val="-94"/>
              </w:rPr>
              <w:object w:dxaOrig="3379" w:dyaOrig="2000">
                <v:shape id="_x0000_i1045" type="#_x0000_t75" style="width:169.5pt;height:99.75pt" o:ole="">
                  <v:imagedata r:id="rId45" o:title=""/>
                </v:shape>
                <o:OLEObject Type="Embed" ProgID="Equation.DSMT4" ShapeID="_x0000_i1045" DrawAspect="Content" ObjectID="_1651826934" r:id="rId46"/>
              </w:object>
            </w:r>
          </w:p>
        </w:tc>
      </w:tr>
    </w:tbl>
    <w:p w:rsidR="009C1342" w:rsidRDefault="009C1342" w:rsidP="009C1342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C1342" w:rsidRPr="001E2C21" w:rsidRDefault="009C1342" w:rsidP="009C1342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="0088104B" w:rsidRPr="0088104B">
        <w:t xml:space="preserve"> [</w:t>
      </w:r>
      <w:r w:rsidRPr="001E2C21">
        <w:t>0</w:t>
      </w:r>
      <w:r w:rsidR="0088104B" w:rsidRPr="0088104B">
        <w:t>;</w:t>
      </w:r>
      <w:r w:rsidRPr="001E2C21">
        <w:t>10</w:t>
      </w:r>
      <w:r w:rsidR="0088104B" w:rsidRPr="0088104B">
        <w:t>]</w:t>
      </w:r>
      <w:r>
        <w:t>, с</w:t>
      </w:r>
      <w:r w:rsidR="0088104B">
        <w:t xml:space="preserve"> шагом</w:t>
      </w:r>
      <w:r>
        <w:t xml:space="preserve">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957B18" w:rsidRDefault="00957B18" w:rsidP="00957B18">
      <w:pPr>
        <w:numPr>
          <w:ilvl w:val="0"/>
          <w:numId w:val="41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41"/>
        </w:numPr>
        <w:jc w:val="both"/>
      </w:pPr>
      <w:r>
        <w:t>Подготовьте отчет.</w:t>
      </w:r>
    </w:p>
    <w:p w:rsidR="00787EA4" w:rsidRPr="00772B70" w:rsidRDefault="009C1342" w:rsidP="00247001">
      <w:pPr>
        <w:rPr>
          <w:u w:val="single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787EA4">
        <w:rPr>
          <w:u w:val="single"/>
          <w:lang w:val="en-US"/>
        </w:rPr>
        <w:t>___</w:t>
      </w:r>
    </w:p>
    <w:p w:rsidR="00787EA4" w:rsidRDefault="00787EA4">
      <w:pPr>
        <w:rPr>
          <w:u w:val="single"/>
        </w:rPr>
      </w:pPr>
      <w:r>
        <w:rPr>
          <w:u w:val="single"/>
        </w:rPr>
        <w:br w:type="page"/>
      </w:r>
    </w:p>
    <w:p w:rsidR="00247001" w:rsidRPr="00D50382" w:rsidRDefault="00D50382" w:rsidP="00247001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D50382" w:rsidRPr="001E2C21" w:rsidRDefault="00D50382" w:rsidP="00247001">
      <w:pPr>
        <w:rPr>
          <w:u w:val="single"/>
        </w:rPr>
      </w:pPr>
    </w:p>
    <w:p w:rsidR="009570A6" w:rsidRDefault="00C27119" w:rsidP="009570A6">
      <w:pPr>
        <w:jc w:val="center"/>
        <w:rPr>
          <w:b/>
        </w:rPr>
      </w:pPr>
      <w:r>
        <w:rPr>
          <w:b/>
        </w:rPr>
        <w:t>Индивидуальное задание</w:t>
      </w:r>
      <w:r w:rsidR="009570A6" w:rsidRPr="00A045FD">
        <w:rPr>
          <w:b/>
        </w:rPr>
        <w:t xml:space="preserve"> «Приближенные методы решения </w:t>
      </w:r>
    </w:p>
    <w:p w:rsidR="009570A6" w:rsidRPr="00A045FD" w:rsidRDefault="00957B18" w:rsidP="009570A6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9570A6" w:rsidRPr="00A045FD">
        <w:rPr>
          <w:b/>
        </w:rPr>
        <w:t>»</w:t>
      </w:r>
    </w:p>
    <w:p w:rsidR="009570A6" w:rsidRPr="00957B18" w:rsidRDefault="009570A6" w:rsidP="009570A6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1</w:t>
      </w:r>
      <w:r w:rsidR="00F93601" w:rsidRPr="00957B18">
        <w:rPr>
          <w:b/>
        </w:rPr>
        <w:t>3</w:t>
      </w:r>
    </w:p>
    <w:p w:rsidR="009570A6" w:rsidRDefault="009570A6" w:rsidP="00D50382">
      <w:pPr>
        <w:numPr>
          <w:ilvl w:val="0"/>
          <w:numId w:val="28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Кутта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D50382" w:rsidTr="00D50382">
        <w:tc>
          <w:tcPr>
            <w:tcW w:w="4814" w:type="dxa"/>
            <w:vAlign w:val="center"/>
          </w:tcPr>
          <w:p w:rsidR="00D50382" w:rsidRDefault="00D50382" w:rsidP="00D50382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46" type="#_x0000_t75" style="width:168.75pt;height:26.25pt" o:ole="">
                  <v:imagedata r:id="rId47" o:title=""/>
                </v:shape>
                <o:OLEObject Type="Embed" ProgID="Equation.DSMT4" ShapeID="_x0000_i1046" DrawAspect="Content" ObjectID="_1651826935" r:id="rId48"/>
              </w:object>
            </w:r>
          </w:p>
        </w:tc>
        <w:tc>
          <w:tcPr>
            <w:tcW w:w="4814" w:type="dxa"/>
            <w:vAlign w:val="center"/>
          </w:tcPr>
          <w:p w:rsidR="00D50382" w:rsidRDefault="00D50382" w:rsidP="00D50382">
            <w:pPr>
              <w:jc w:val="center"/>
            </w:pPr>
            <w:r w:rsidRPr="00D50382">
              <w:rPr>
                <w:position w:val="-94"/>
              </w:rPr>
              <w:object w:dxaOrig="2260" w:dyaOrig="2000">
                <v:shape id="_x0000_i1047" type="#_x0000_t75" style="width:112.5pt;height:99.75pt" o:ole="">
                  <v:imagedata r:id="rId49" o:title=""/>
                </v:shape>
                <o:OLEObject Type="Embed" ProgID="Equation.DSMT4" ShapeID="_x0000_i1047" DrawAspect="Content" ObjectID="_1651826936" r:id="rId50"/>
              </w:object>
            </w:r>
          </w:p>
        </w:tc>
      </w:tr>
    </w:tbl>
    <w:p w:rsidR="009570A6" w:rsidRDefault="009570A6" w:rsidP="009570A6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 w:rsidR="00582E12">
        <w:t>(0)=0</w:t>
      </w:r>
      <w:r w:rsidR="00582E12"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570A6" w:rsidRPr="0088104B" w:rsidRDefault="009570A6" w:rsidP="009570A6">
      <w:pPr>
        <w:rPr>
          <w:vertAlign w:val="superscript"/>
        </w:rPr>
      </w:pPr>
      <w:r>
        <w:rPr>
          <w:lang w:val="en-US"/>
        </w:rPr>
        <w:t>t</w:t>
      </w:r>
      <w:r w:rsidR="006620A0" w:rsidRPr="0088104B">
        <w:t xml:space="preserve"> </w:t>
      </w:r>
      <w:r w:rsidRPr="0088104B">
        <w:t>=</w:t>
      </w:r>
      <w:r w:rsidR="006620A0" w:rsidRPr="0088104B">
        <w:t xml:space="preserve"> [</w:t>
      </w:r>
      <w:r w:rsidRPr="0088104B">
        <w:t>0</w:t>
      </w:r>
      <w:r w:rsidR="006620A0" w:rsidRPr="0088104B">
        <w:t>;</w:t>
      </w:r>
      <w:r w:rsidRPr="0088104B">
        <w:t>10</w:t>
      </w:r>
      <w:r w:rsidR="006620A0" w:rsidRPr="0088104B">
        <w:t>]</w:t>
      </w:r>
      <w:r>
        <w:t xml:space="preserve">, с </w:t>
      </w:r>
      <w:r w:rsidR="006620A0">
        <w:t xml:space="preserve">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>=0.</w:t>
      </w:r>
      <w:r w:rsidR="00582E12" w:rsidRPr="0088104B">
        <w:t>2</w:t>
      </w:r>
      <w:r w:rsidRPr="0088104B">
        <w:t xml:space="preserve">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>=0.1</w:t>
      </w:r>
      <w:r w:rsidR="00582E12" w:rsidRPr="0088104B">
        <w:t>1</w:t>
      </w:r>
      <w:r w:rsidRPr="0088104B">
        <w:t xml:space="preserve">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957B18" w:rsidRDefault="00957B18" w:rsidP="00957B18">
      <w:pPr>
        <w:numPr>
          <w:ilvl w:val="0"/>
          <w:numId w:val="42"/>
        </w:numPr>
        <w:jc w:val="both"/>
      </w:pPr>
      <w:bookmarkStart w:id="1" w:name="_GoBack"/>
      <w:bookmarkEnd w:id="1"/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957B18">
      <w:pPr>
        <w:numPr>
          <w:ilvl w:val="0"/>
          <w:numId w:val="42"/>
        </w:numPr>
        <w:jc w:val="both"/>
      </w:pPr>
      <w:r>
        <w:t>Подготовьте отчет.</w:t>
      </w:r>
    </w:p>
    <w:p w:rsidR="009570A6" w:rsidRDefault="00D50382" w:rsidP="00247001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sectPr w:rsidR="009570A6" w:rsidSect="00A045FD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24860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A2CA6"/>
    <w:multiLevelType w:val="multilevel"/>
    <w:tmpl w:val="74FC6176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6E2131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5402458"/>
    <w:multiLevelType w:val="hybridMultilevel"/>
    <w:tmpl w:val="C54A5E84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6C2610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CA6203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9C03FF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F52ABA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F6A7C6D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604EE6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3DD29F2"/>
    <w:multiLevelType w:val="multilevel"/>
    <w:tmpl w:val="E710F4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3F0170C"/>
    <w:multiLevelType w:val="multilevel"/>
    <w:tmpl w:val="309E7700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7164CDE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9EC21C6"/>
    <w:multiLevelType w:val="hybridMultilevel"/>
    <w:tmpl w:val="D720A84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A35537"/>
    <w:multiLevelType w:val="hybridMultilevel"/>
    <w:tmpl w:val="8AF09770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12468C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606B2A"/>
    <w:multiLevelType w:val="multilevel"/>
    <w:tmpl w:val="3C061ED4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A75EB3"/>
    <w:multiLevelType w:val="hybridMultilevel"/>
    <w:tmpl w:val="A53EE51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0E61E0D"/>
    <w:multiLevelType w:val="multilevel"/>
    <w:tmpl w:val="CC0A4DA6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5A246C4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7156E18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C76941"/>
    <w:multiLevelType w:val="multilevel"/>
    <w:tmpl w:val="A53EE512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BF27A20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C913592"/>
    <w:multiLevelType w:val="multilevel"/>
    <w:tmpl w:val="0BFAE67E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E5B7B24"/>
    <w:multiLevelType w:val="hybridMultilevel"/>
    <w:tmpl w:val="B4EA2820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777597A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E9C7CD2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583AD7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04F2DF3"/>
    <w:multiLevelType w:val="multilevel"/>
    <w:tmpl w:val="B1163B86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9D6A3F"/>
    <w:multiLevelType w:val="hybridMultilevel"/>
    <w:tmpl w:val="74FC6176"/>
    <w:lvl w:ilvl="0" w:tplc="56267186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56365F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AF35458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C20C72"/>
    <w:multiLevelType w:val="multilevel"/>
    <w:tmpl w:val="8E40972A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32A7D77"/>
    <w:multiLevelType w:val="multilevel"/>
    <w:tmpl w:val="C54A5E84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6534B04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5479B"/>
    <w:multiLevelType w:val="multilevel"/>
    <w:tmpl w:val="B4EA2820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2714BD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2FE4DD2"/>
    <w:multiLevelType w:val="multilevel"/>
    <w:tmpl w:val="D624D890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D61AE8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9A7920"/>
    <w:multiLevelType w:val="hybridMultilevel"/>
    <w:tmpl w:val="15E8C540"/>
    <w:lvl w:ilvl="0" w:tplc="56267186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D1C6EF8"/>
    <w:multiLevelType w:val="multilevel"/>
    <w:tmpl w:val="4658FD42"/>
    <w:lvl w:ilvl="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10"/>
  </w:num>
  <w:num w:numId="3">
    <w:abstractNumId w:val="22"/>
  </w:num>
  <w:num w:numId="4">
    <w:abstractNumId w:val="14"/>
  </w:num>
  <w:num w:numId="5">
    <w:abstractNumId w:val="34"/>
  </w:num>
  <w:num w:numId="6">
    <w:abstractNumId w:val="15"/>
  </w:num>
  <w:num w:numId="7">
    <w:abstractNumId w:val="36"/>
  </w:num>
  <w:num w:numId="8">
    <w:abstractNumId w:val="26"/>
  </w:num>
  <w:num w:numId="9">
    <w:abstractNumId w:val="19"/>
  </w:num>
  <w:num w:numId="10">
    <w:abstractNumId w:val="9"/>
  </w:num>
  <w:num w:numId="11">
    <w:abstractNumId w:val="41"/>
  </w:num>
  <w:num w:numId="12">
    <w:abstractNumId w:val="40"/>
  </w:num>
  <w:num w:numId="13">
    <w:abstractNumId w:val="30"/>
  </w:num>
  <w:num w:numId="14">
    <w:abstractNumId w:val="1"/>
  </w:num>
  <w:num w:numId="15">
    <w:abstractNumId w:val="5"/>
  </w:num>
  <w:num w:numId="16">
    <w:abstractNumId w:val="29"/>
  </w:num>
  <w:num w:numId="17">
    <w:abstractNumId w:val="7"/>
  </w:num>
  <w:num w:numId="18">
    <w:abstractNumId w:val="38"/>
  </w:num>
  <w:num w:numId="19">
    <w:abstractNumId w:val="20"/>
  </w:num>
  <w:num w:numId="20">
    <w:abstractNumId w:val="11"/>
  </w:num>
  <w:num w:numId="21">
    <w:abstractNumId w:val="28"/>
  </w:num>
  <w:num w:numId="22">
    <w:abstractNumId w:val="24"/>
  </w:num>
  <w:num w:numId="23">
    <w:abstractNumId w:val="37"/>
  </w:num>
  <w:num w:numId="24">
    <w:abstractNumId w:val="33"/>
  </w:num>
  <w:num w:numId="25">
    <w:abstractNumId w:val="12"/>
  </w:num>
  <w:num w:numId="26">
    <w:abstractNumId w:val="17"/>
  </w:num>
  <w:num w:numId="27">
    <w:abstractNumId w:val="2"/>
  </w:num>
  <w:num w:numId="28">
    <w:abstractNumId w:val="8"/>
  </w:num>
  <w:num w:numId="29">
    <w:abstractNumId w:val="18"/>
  </w:num>
  <w:num w:numId="30">
    <w:abstractNumId w:val="3"/>
  </w:num>
  <w:num w:numId="31">
    <w:abstractNumId w:val="25"/>
  </w:num>
  <w:num w:numId="32">
    <w:abstractNumId w:val="31"/>
  </w:num>
  <w:num w:numId="33">
    <w:abstractNumId w:val="13"/>
  </w:num>
  <w:num w:numId="34">
    <w:abstractNumId w:val="39"/>
  </w:num>
  <w:num w:numId="35">
    <w:abstractNumId w:val="27"/>
  </w:num>
  <w:num w:numId="36">
    <w:abstractNumId w:val="21"/>
  </w:num>
  <w:num w:numId="37">
    <w:abstractNumId w:val="0"/>
  </w:num>
  <w:num w:numId="38">
    <w:abstractNumId w:val="6"/>
  </w:num>
  <w:num w:numId="39">
    <w:abstractNumId w:val="4"/>
  </w:num>
  <w:num w:numId="40">
    <w:abstractNumId w:val="16"/>
  </w:num>
  <w:num w:numId="41">
    <w:abstractNumId w:val="35"/>
  </w:num>
  <w:num w:numId="42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9FB"/>
    <w:rsid w:val="00007E3B"/>
    <w:rsid w:val="00011CC9"/>
    <w:rsid w:val="00011FA2"/>
    <w:rsid w:val="00016626"/>
    <w:rsid w:val="00022ECE"/>
    <w:rsid w:val="00040CCB"/>
    <w:rsid w:val="000655BD"/>
    <w:rsid w:val="000816E1"/>
    <w:rsid w:val="0008770C"/>
    <w:rsid w:val="000E027B"/>
    <w:rsid w:val="000E2DF9"/>
    <w:rsid w:val="000E552B"/>
    <w:rsid w:val="00107AAB"/>
    <w:rsid w:val="00124492"/>
    <w:rsid w:val="0012487D"/>
    <w:rsid w:val="00163444"/>
    <w:rsid w:val="00175543"/>
    <w:rsid w:val="001E2C21"/>
    <w:rsid w:val="001F3B05"/>
    <w:rsid w:val="00221A64"/>
    <w:rsid w:val="0022475E"/>
    <w:rsid w:val="00225E3A"/>
    <w:rsid w:val="00246FB0"/>
    <w:rsid w:val="00247001"/>
    <w:rsid w:val="00251ABF"/>
    <w:rsid w:val="002608B3"/>
    <w:rsid w:val="002900D7"/>
    <w:rsid w:val="002972C4"/>
    <w:rsid w:val="002B2576"/>
    <w:rsid w:val="002E1504"/>
    <w:rsid w:val="00376505"/>
    <w:rsid w:val="00387BC8"/>
    <w:rsid w:val="003B73F1"/>
    <w:rsid w:val="003C242B"/>
    <w:rsid w:val="003F312B"/>
    <w:rsid w:val="00474860"/>
    <w:rsid w:val="004D04BF"/>
    <w:rsid w:val="005358E2"/>
    <w:rsid w:val="00535CA6"/>
    <w:rsid w:val="00580710"/>
    <w:rsid w:val="00582E12"/>
    <w:rsid w:val="0060411A"/>
    <w:rsid w:val="00613F58"/>
    <w:rsid w:val="006620A0"/>
    <w:rsid w:val="006B39FB"/>
    <w:rsid w:val="006D32EA"/>
    <w:rsid w:val="006E24A0"/>
    <w:rsid w:val="00734C3B"/>
    <w:rsid w:val="0074084F"/>
    <w:rsid w:val="00772B70"/>
    <w:rsid w:val="00787EA4"/>
    <w:rsid w:val="0079110A"/>
    <w:rsid w:val="007C0DA2"/>
    <w:rsid w:val="00805E01"/>
    <w:rsid w:val="0088104B"/>
    <w:rsid w:val="008D002B"/>
    <w:rsid w:val="008F073C"/>
    <w:rsid w:val="00935E27"/>
    <w:rsid w:val="009570A6"/>
    <w:rsid w:val="00957B18"/>
    <w:rsid w:val="00961E79"/>
    <w:rsid w:val="00996FBD"/>
    <w:rsid w:val="009C1342"/>
    <w:rsid w:val="009D7DDE"/>
    <w:rsid w:val="009E08A5"/>
    <w:rsid w:val="00A045FD"/>
    <w:rsid w:val="00A537BF"/>
    <w:rsid w:val="00A55AC6"/>
    <w:rsid w:val="00A744E1"/>
    <w:rsid w:val="00A83ABB"/>
    <w:rsid w:val="00A83C16"/>
    <w:rsid w:val="00A93F65"/>
    <w:rsid w:val="00AA46C0"/>
    <w:rsid w:val="00AE647C"/>
    <w:rsid w:val="00B1316A"/>
    <w:rsid w:val="00B14606"/>
    <w:rsid w:val="00B410D5"/>
    <w:rsid w:val="00B45607"/>
    <w:rsid w:val="00B5743F"/>
    <w:rsid w:val="00B973CC"/>
    <w:rsid w:val="00BB3643"/>
    <w:rsid w:val="00BB63E6"/>
    <w:rsid w:val="00BC4B77"/>
    <w:rsid w:val="00BD0009"/>
    <w:rsid w:val="00C020C0"/>
    <w:rsid w:val="00C04B9A"/>
    <w:rsid w:val="00C21452"/>
    <w:rsid w:val="00C27119"/>
    <w:rsid w:val="00C70CAF"/>
    <w:rsid w:val="00CD1ACA"/>
    <w:rsid w:val="00CD395A"/>
    <w:rsid w:val="00CF740D"/>
    <w:rsid w:val="00D42F17"/>
    <w:rsid w:val="00D50382"/>
    <w:rsid w:val="00D528EE"/>
    <w:rsid w:val="00D77988"/>
    <w:rsid w:val="00DD0CDB"/>
    <w:rsid w:val="00DD6583"/>
    <w:rsid w:val="00E4774B"/>
    <w:rsid w:val="00E66BFF"/>
    <w:rsid w:val="00EC098A"/>
    <w:rsid w:val="00EF6C0C"/>
    <w:rsid w:val="00F10CC9"/>
    <w:rsid w:val="00F50188"/>
    <w:rsid w:val="00F532EC"/>
    <w:rsid w:val="00F81E17"/>
    <w:rsid w:val="00F93601"/>
    <w:rsid w:val="00FC4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67F26F8"/>
  <w15:chartTrackingRefBased/>
  <w15:docId w15:val="{727F579F-F58F-4629-925D-FC9F4D807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6C0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613F58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39"/>
    <w:rsid w:val="003C24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D528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</TotalTime>
  <Pages>7</Pages>
  <Words>1265</Words>
  <Characters>7216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«Приближенные методы решения</vt:lpstr>
    </vt:vector>
  </TitlesOfParts>
  <Company>ТПУ</Company>
  <LinksUpToDate>false</LinksUpToDate>
  <CharactersWithSpaces>8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«Приближенные методы решения</dc:title>
  <dc:subject/>
  <dc:creator>света</dc:creator>
  <cp:keywords/>
  <dc:description/>
  <cp:lastModifiedBy>Vyacheslav</cp:lastModifiedBy>
  <cp:revision>45</cp:revision>
  <cp:lastPrinted>2005-05-04T11:46:00Z</cp:lastPrinted>
  <dcterms:created xsi:type="dcterms:W3CDTF">2019-05-18T12:10:00Z</dcterms:created>
  <dcterms:modified xsi:type="dcterms:W3CDTF">2020-05-2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